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303" r:id="rId2"/>
    <p:sldId id="256" r:id="rId3"/>
    <p:sldId id="313" r:id="rId4"/>
    <p:sldId id="314" r:id="rId5"/>
    <p:sldId id="304" r:id="rId6"/>
    <p:sldId id="305" r:id="rId7"/>
    <p:sldId id="308" r:id="rId8"/>
    <p:sldId id="296" r:id="rId9"/>
    <p:sldId id="309" r:id="rId10"/>
    <p:sldId id="312" r:id="rId11"/>
    <p:sldId id="310" r:id="rId12"/>
    <p:sldId id="259" r:id="rId13"/>
    <p:sldId id="298" r:id="rId14"/>
    <p:sldId id="260" r:id="rId15"/>
    <p:sldId id="264" r:id="rId16"/>
    <p:sldId id="257" r:id="rId17"/>
    <p:sldId id="273" r:id="rId18"/>
    <p:sldId id="270" r:id="rId19"/>
    <p:sldId id="271" r:id="rId20"/>
    <p:sldId id="272" r:id="rId21"/>
    <p:sldId id="291" r:id="rId22"/>
    <p:sldId id="315" r:id="rId23"/>
    <p:sldId id="316" r:id="rId24"/>
    <p:sldId id="293" r:id="rId25"/>
    <p:sldId id="318" r:id="rId26"/>
    <p:sldId id="319" r:id="rId27"/>
    <p:sldId id="279" r:id="rId28"/>
    <p:sldId id="280" r:id="rId29"/>
    <p:sldId id="281" r:id="rId30"/>
    <p:sldId id="278" r:id="rId31"/>
    <p:sldId id="320" r:id="rId32"/>
    <p:sldId id="261" r:id="rId33"/>
    <p:sldId id="262" r:id="rId34"/>
    <p:sldId id="263" r:id="rId35"/>
    <p:sldId id="267" r:id="rId36"/>
    <p:sldId id="294" r:id="rId37"/>
    <p:sldId id="295" r:id="rId38"/>
    <p:sldId id="317" r:id="rId39"/>
    <p:sldId id="265" r:id="rId40"/>
    <p:sldId id="290" r:id="rId41"/>
    <p:sldId id="300" r:id="rId42"/>
    <p:sldId id="306" r:id="rId43"/>
    <p:sldId id="311" r:id="rId44"/>
    <p:sldId id="268" r:id="rId45"/>
    <p:sldId id="307" r:id="rId46"/>
    <p:sldId id="275" r:id="rId47"/>
    <p:sldId id="258" r:id="rId48"/>
    <p:sldId id="274" r:id="rId49"/>
    <p:sldId id="276" r:id="rId50"/>
    <p:sldId id="277" r:id="rId51"/>
    <p:sldId id="282" r:id="rId52"/>
    <p:sldId id="269" r:id="rId53"/>
    <p:sldId id="284" r:id="rId54"/>
    <p:sldId id="285" r:id="rId55"/>
    <p:sldId id="289" r:id="rId56"/>
    <p:sldId id="266" r:id="rId57"/>
    <p:sldId id="287" r:id="rId58"/>
    <p:sldId id="297" r:id="rId59"/>
    <p:sldId id="299" r:id="rId60"/>
    <p:sldId id="301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108"/>
    <p:restoredTop sz="94243"/>
  </p:normalViewPr>
  <p:slideViewPr>
    <p:cSldViewPr>
      <p:cViewPr>
        <p:scale>
          <a:sx n="70" d="100"/>
          <a:sy n="70" d="100"/>
        </p:scale>
        <p:origin x="2216" y="2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2082"/>
    </p:cViewPr>
  </p:sorterViewPr>
  <p:notesViewPr>
    <p:cSldViewPr>
      <p:cViewPr varScale="1">
        <p:scale>
          <a:sx n="55" d="100"/>
          <a:sy n="55" d="100"/>
        </p:scale>
        <p:origin x="-280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715932813280687"/>
          <c:y val="0.00565210115747911"/>
          <c:w val="0.902030246603695"/>
          <c:h val="0.85304536990554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38100" cap="rnd">
              <a:solidFill>
                <a:schemeClr val="bg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44450">
                <a:solidFill>
                  <a:schemeClr val="bg1"/>
                </a:solidFill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B$2:$B$9</c:f>
              <c:numCache>
                <c:formatCode>General</c:formatCode>
                <c:ptCount val="8"/>
                <c:pt idx="1">
                  <c:v>2.0</c:v>
                </c:pt>
                <c:pt idx="2">
                  <c:v>2.0</c:v>
                </c:pt>
                <c:pt idx="3">
                  <c:v>4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C$2:$C$9</c:f>
              <c:numCache>
                <c:formatCode>General</c:formatCode>
                <c:ptCount val="8"/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D$2:$D$9</c:f>
              <c:numCache>
                <c:formatCode>General</c:formatCode>
                <c:ptCount val="8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86831616"/>
        <c:axId val="-1086827008"/>
      </c:lineChart>
      <c:catAx>
        <c:axId val="-1086831616"/>
        <c:scaling>
          <c:orientation val="minMax"/>
        </c:scaling>
        <c:delete val="0"/>
        <c:axPos val="b"/>
        <c:minorGridlines>
          <c:spPr>
            <a:ln w="63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bg1"/>
            </a:solidFill>
            <a:round/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86827008"/>
        <c:crossesAt val="0.0"/>
        <c:auto val="0"/>
        <c:lblAlgn val="ctr"/>
        <c:lblOffset val="100"/>
        <c:tickMarkSkip val="2"/>
        <c:noMultiLvlLbl val="0"/>
      </c:catAx>
      <c:valAx>
        <c:axId val="-1086827008"/>
        <c:scaling>
          <c:orientation val="minMax"/>
          <c:max val="9.0"/>
          <c:min val="0.0"/>
        </c:scaling>
        <c:delete val="0"/>
        <c:axPos val="l"/>
        <c:numFmt formatCode="General" sourceLinked="1"/>
        <c:majorTickMark val="none"/>
        <c:minorTickMark val="none"/>
        <c:tickLblPos val="none"/>
        <c:spPr>
          <a:solidFill>
            <a:schemeClr val="bg1"/>
          </a:solidFill>
          <a:ln>
            <a:solidFill>
              <a:schemeClr val="bg1"/>
            </a:solidFill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86831616"/>
        <c:crossesAt val="1.0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38100" cap="rnd">
              <a:solidFill>
                <a:schemeClr val="bg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44450">
                <a:noFill/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B$2:$B$9</c:f>
              <c:numCache>
                <c:formatCode>General</c:formatCode>
                <c:ptCount val="8"/>
                <c:pt idx="1">
                  <c:v>2.0</c:v>
                </c:pt>
                <c:pt idx="2">
                  <c:v>2.0</c:v>
                </c:pt>
                <c:pt idx="3">
                  <c:v>4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C$2:$C$9</c:f>
              <c:numCache>
                <c:formatCode>General</c:formatCode>
                <c:ptCount val="8"/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:$A$9</c:f>
              <c:numCache>
                <c:formatCode>General</c:formatCode>
                <c:ptCount val="8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</c:numCache>
            </c:numRef>
          </c:cat>
          <c:val>
            <c:numRef>
              <c:f>Sheet1!$D$2:$D$9</c:f>
              <c:numCache>
                <c:formatCode>General</c:formatCode>
                <c:ptCount val="8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060911776"/>
        <c:axId val="-1060881184"/>
      </c:lineChart>
      <c:catAx>
        <c:axId val="-1060911776"/>
        <c:scaling>
          <c:orientation val="minMax"/>
        </c:scaling>
        <c:delete val="0"/>
        <c:axPos val="b"/>
        <c:minorGridlines>
          <c:spPr>
            <a:ln w="635" cap="flat" cmpd="sng" algn="ctr">
              <a:noFill/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bg1"/>
            </a:solidFill>
            <a:round/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60881184"/>
        <c:crosses val="autoZero"/>
        <c:auto val="0"/>
        <c:lblAlgn val="ctr"/>
        <c:lblOffset val="100"/>
        <c:noMultiLvlLbl val="0"/>
      </c:catAx>
      <c:valAx>
        <c:axId val="-1060881184"/>
        <c:scaling>
          <c:orientation val="minMax"/>
          <c:max val="9.0"/>
          <c:min val="0.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one"/>
        <c:spPr>
          <a:solidFill>
            <a:schemeClr val="bg1"/>
          </a:solidFill>
          <a:ln>
            <a:solidFill>
              <a:schemeClr val="bg1"/>
            </a:solidFill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609117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AC3DCC-E9E3-4E8D-A3D4-ED0FF3A40AD1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AB815-048E-4D34-9294-CA88A2DCE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895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AB815-048E-4D34-9294-CA88A2DCE41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685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AB815-048E-4D34-9294-CA88A2DCE41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70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11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93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2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859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76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790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86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1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64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0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3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E6B79E-0AAE-46DF-AE0F-3D1C80984F00}" type="datetimeFigureOut">
              <a:rPr lang="en-US" smtClean="0"/>
              <a:t>10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2DE35-6D2D-4387-8EE2-D2E0E8113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29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943" y="688712"/>
            <a:ext cx="5487390" cy="559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6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C:\Users\colleen_b\Desktop\05-002_penrose-v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-25282"/>
            <a:ext cx="8458200" cy="6883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361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869746" y="1750008"/>
            <a:ext cx="12831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We have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237456" y="1691691"/>
          <a:ext cx="1476367" cy="4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7456" y="1691691"/>
                        <a:ext cx="1476367" cy="47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413191" y="1765958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5" imgW="812520" imgH="355320" progId="Equation.DSMT4">
                  <p:embed/>
                </p:oleObj>
              </mc:Choice>
              <mc:Fallback>
                <p:oleObj name="Equation" r:id="rId5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191" y="1765958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897559" y="1733794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if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7939" y="2955473"/>
            <a:ext cx="2518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More importantly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47505"/>
              </p:ext>
            </p:extLst>
          </p:nvPr>
        </p:nvGraphicFramePr>
        <p:xfrm>
          <a:off x="3311525" y="2787650"/>
          <a:ext cx="25336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7" imgW="2108200" imgH="508000" progId="Equation.DSMT4">
                  <p:embed/>
                </p:oleObj>
              </mc:Choice>
              <mc:Fallback>
                <p:oleObj name="Equation" r:id="rId7" imgW="210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525" y="2787650"/>
                        <a:ext cx="25336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884791" y="2968778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9" imgW="838080" imgH="355320" progId="Equation.DSMT4">
                  <p:embed/>
                </p:oleObj>
              </mc:Choice>
              <mc:Fallback>
                <p:oleObj name="Equation" r:id="rId9" imgW="83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4791" y="2968778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978818" y="2913139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if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70824" y="4344614"/>
            <a:ext cx="68532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So the dimension of the space is all important completely </a:t>
            </a:r>
            <a:r>
              <a:rPr lang="en-US" sz="2400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swamping the difference in </a:t>
            </a:r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component </a:t>
            </a:r>
            <a:r>
              <a:rPr lang="en-US" sz="2400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numbers </a:t>
            </a:r>
            <a:r>
              <a:rPr lang="en-US" sz="2400" i="1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c</a:t>
            </a:r>
          </a:p>
          <a:p>
            <a:endParaRPr lang="en-US" sz="2400" dirty="0" smtClean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62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colleen_b\Desktop\1-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-184232"/>
            <a:ext cx="8991600" cy="6661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34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C:\Users\colleen_b\Desktop\5-3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36396" cy="393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4772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olleen_b\Desktop\1-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" y="990600"/>
            <a:ext cx="9143546" cy="4990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725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colleen_b\Desktop\1-3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55" y="1295400"/>
            <a:ext cx="8972602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8122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colleen_b\Desktop\1-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3238"/>
            <a:ext cx="9120051" cy="307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65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colleen_b\Desktop\2-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504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654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colleen_b\Desktop\2-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784" y="1"/>
            <a:ext cx="604370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634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colleen_b\Desktop\2-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70230"/>
            <a:ext cx="6096000" cy="691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67527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colleen_b\Desktop\examp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963"/>
            <a:ext cx="9128760" cy="646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750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colleen_b\Desktop\2-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4" y="1320800"/>
            <a:ext cx="9144874" cy="425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27406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:\Users\colleen_b\Desktop\4-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678276"/>
            <a:ext cx="9158514" cy="5339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49293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:\Users\colleen_b\Desktop\02-028_penrose-v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942"/>
            <a:ext cx="5867400" cy="6844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16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C:\Users\colleen_b\Desktop\4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26902"/>
            <a:ext cx="6781800" cy="6884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493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colleen_b\Desktop\4-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5334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65583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C:\Users\colleen_b\Desktop\03-003_penrose-v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228600"/>
            <a:ext cx="9128760" cy="6171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78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colleen_b\Desktop\3-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90011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450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colleen_b\Desktop\3-1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" y="1066800"/>
            <a:ext cx="9144000" cy="4350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07156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colleen_b\Desktop\3-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" y="914400"/>
            <a:ext cx="9129713" cy="4997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63374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colleen_b\Desktop\3-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06" y="1295400"/>
            <a:ext cx="9118194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61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2209800"/>
            <a:ext cx="9156371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155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colleen_b\Desktop\3-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0"/>
            <a:ext cx="5257800" cy="6844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4048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:\Users\colleen_b\Desktop\01-018_penrose-v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771" y="1524000"/>
            <a:ext cx="9097627" cy="331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2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colleen_b\Desktop\1-2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629343"/>
            <a:ext cx="8915399" cy="5009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43067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colleen_b\Desktop\1-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054"/>
            <a:ext cx="7620000" cy="6806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38554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olleen_b\Desktop\1-2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064202" cy="5964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47090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colleen_b\Desktop\1-3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26140"/>
            <a:ext cx="6694714" cy="6865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4000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Users\colleen_b\Desktop\4-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144000" cy="4559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55929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C:\Users\colleen_b\Desktop\4-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73162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7009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49662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colleen_b\Desktop\1-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" y="990600"/>
            <a:ext cx="9144000" cy="504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7116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Users\colleen_b\Desktop\01-011_penrose-v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9228712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8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:\Users\colleen_b\Desktop\4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1524000"/>
            <a:ext cx="9067800" cy="4282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26701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C:\Users\colleen_b\Desktop\5-3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998483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27142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colleen_b\Desktop\5-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49" y="1447800"/>
            <a:ext cx="9065622" cy="402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4279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57864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colleen_b\Desktop\2-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5305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8919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C:\Users\colleen_b\Desktop\PENROSE\1-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9" y="838200"/>
            <a:ext cx="9105467" cy="522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58832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colleen_b\Desktop\2-2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43200"/>
            <a:ext cx="8778109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92155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colleen_b\Desktop\1-1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019"/>
            <a:ext cx="7308669" cy="6809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9582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colleen_b\Desktop\2-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" y="457200"/>
            <a:ext cx="9125857" cy="5907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54115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colleen_b\Desktop\2-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" y="381000"/>
            <a:ext cx="9136743" cy="6012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5856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59233"/>
              </p:ext>
            </p:extLst>
          </p:nvPr>
        </p:nvGraphicFramePr>
        <p:xfrm>
          <a:off x="3234200" y="305767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3" imgW="2819400" imgH="1016000" progId="Equation.DSMT4">
                  <p:embed/>
                </p:oleObj>
              </mc:Choice>
              <mc:Fallback>
                <p:oleObj name="Equation" r:id="rId3" imgW="28194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4200" y="305767"/>
                        <a:ext cx="2819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22041"/>
              </p:ext>
            </p:extLst>
          </p:nvPr>
        </p:nvGraphicFramePr>
        <p:xfrm>
          <a:off x="2338850" y="1321767"/>
          <a:ext cx="4508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5" imgW="4508500" imgH="1549400" progId="Equation.DSMT4">
                  <p:embed/>
                </p:oleObj>
              </mc:Choice>
              <mc:Fallback>
                <p:oleObj name="Equation" r:id="rId5" imgW="4508500" imgH="154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8850" y="1321767"/>
                        <a:ext cx="45085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77267"/>
              </p:ext>
            </p:extLst>
          </p:nvPr>
        </p:nvGraphicFramePr>
        <p:xfrm>
          <a:off x="3234200" y="2951173"/>
          <a:ext cx="270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7" imgW="2705100" imgH="749300" progId="Equation.DSMT4">
                  <p:embed/>
                </p:oleObj>
              </mc:Choice>
              <mc:Fallback>
                <p:oleObj name="Equation" r:id="rId7" imgW="2705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4200" y="2951173"/>
                        <a:ext cx="2705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49704"/>
              </p:ext>
            </p:extLst>
          </p:nvPr>
        </p:nvGraphicFramePr>
        <p:xfrm>
          <a:off x="2636838" y="4308475"/>
          <a:ext cx="391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9" imgW="3911600" imgH="927100" progId="Equation.DSMT4">
                  <p:embed/>
                </p:oleObj>
              </mc:Choice>
              <mc:Fallback>
                <p:oleObj name="Equation" r:id="rId9" imgW="3911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6838" y="4308475"/>
                        <a:ext cx="3911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22035"/>
              </p:ext>
            </p:extLst>
          </p:nvPr>
        </p:nvGraphicFramePr>
        <p:xfrm>
          <a:off x="2198688" y="5540375"/>
          <a:ext cx="478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11" imgW="4787900" imgH="1028700" progId="Equation.DSMT4">
                  <p:embed/>
                </p:oleObj>
              </mc:Choice>
              <mc:Fallback>
                <p:oleObj name="Equation" r:id="rId11" imgW="4787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8688" y="5540375"/>
                        <a:ext cx="4787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3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colleen_b\Desktop\3-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909"/>
            <a:ext cx="8077200" cy="6810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4554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colleen_b\Desktop\3-3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6800"/>
            <a:ext cx="9027864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50568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colleen_b\Desktop\2-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445"/>
            <a:ext cx="7101568" cy="6845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778583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colleen_b\Desktop\3-3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990600"/>
            <a:ext cx="9129486" cy="486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7792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colleen_b\Desktop\3-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599" y="1"/>
            <a:ext cx="51875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9370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colleen_b\Desktop\3-4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9" y="50164"/>
            <a:ext cx="8991600" cy="6844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83694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colleen_b\Desktop\1-3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6210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1085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Users\colleen_b\Desktop\3-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129485" cy="4223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802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C:\Users\colleen_b\Desktop\5-1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"/>
            <a:ext cx="78712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71054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 descr="C:\Users\colleen_b\Desktop\PENROSE\5-3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53083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9105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90106" y="4990364"/>
            <a:ext cx="33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435073" y="410124"/>
            <a:ext cx="4623456" cy="1738932"/>
            <a:chOff x="2435073" y="1279590"/>
            <a:chExt cx="4623456" cy="173893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779680"/>
                </p:ext>
              </p:extLst>
            </p:nvPr>
          </p:nvGraphicFramePr>
          <p:xfrm>
            <a:off x="2996442" y="1825253"/>
            <a:ext cx="469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7" name="Equation" r:id="rId3" imgW="469900" imgH="508000" progId="Equation.DSMT4">
                    <p:embed/>
                  </p:oleObj>
                </mc:Choice>
                <mc:Fallback>
                  <p:oleObj name="Equation" r:id="rId3" imgW="4699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6442" y="1825253"/>
                          <a:ext cx="469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435073" y="1279590"/>
              <a:ext cx="46234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With </a:t>
              </a:r>
              <a:r>
                <a:rPr lang="en-US" sz="2800" i="1" dirty="0" smtClean="0">
                  <a:solidFill>
                    <a:schemeClr val="bg1"/>
                  </a:solidFill>
                  <a:latin typeface="Cambria"/>
                  <a:cs typeface="Cambria"/>
                </a:rPr>
                <a:t>a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, </a:t>
              </a:r>
              <a:r>
                <a:rPr lang="en-US" sz="2800" i="1" dirty="0" smtClean="0">
                  <a:solidFill>
                    <a:schemeClr val="bg1"/>
                  </a:solidFill>
                  <a:latin typeface="Cambria"/>
                  <a:cs typeface="Cambria"/>
                </a:rPr>
                <a:t>b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, </a:t>
              </a:r>
              <a:r>
                <a:rPr lang="en-US" sz="2800" i="1" dirty="0" smtClean="0">
                  <a:solidFill>
                    <a:schemeClr val="bg1"/>
                  </a:solidFill>
                  <a:latin typeface="Cambria"/>
                  <a:cs typeface="Cambria"/>
                </a:rPr>
                <a:t>c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, reasonably large,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1218" y="1900072"/>
              <a:ext cx="35173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Cambria"/>
                  <a:cs typeface="Cambria"/>
                </a:rPr>
                <a:t>d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epends mainly on </a:t>
              </a:r>
              <a:r>
                <a:rPr lang="en-US" sz="2800" i="1" dirty="0" smtClean="0">
                  <a:solidFill>
                    <a:schemeClr val="bg1"/>
                  </a:solidFill>
                  <a:latin typeface="Cambria"/>
                  <a:cs typeface="Cambria"/>
                </a:rPr>
                <a:t>c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,</a:t>
              </a:r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226339" y="2495302"/>
              <a:ext cx="31287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Cambria"/>
                  <a:cs typeface="Cambria"/>
                </a:rPr>
                <a:t>a</a:t>
              </a:r>
              <a:r>
                <a:rPr lang="en-US" sz="2800" dirty="0" smtClean="0">
                  <a:solidFill>
                    <a:schemeClr val="bg1"/>
                  </a:solidFill>
                  <a:latin typeface="Cambria"/>
                  <a:cs typeface="Cambria"/>
                </a:rPr>
                <a:t>nd very little on </a:t>
              </a:r>
              <a:r>
                <a:rPr lang="en-US" sz="2800" i="1" dirty="0" smtClean="0">
                  <a:solidFill>
                    <a:schemeClr val="bg1"/>
                  </a:solidFill>
                  <a:latin typeface="Cambria"/>
                  <a:cs typeface="Cambria"/>
                </a:rPr>
                <a:t>a</a:t>
              </a:r>
              <a:endParaRPr lang="en-US" sz="2800" i="1" dirty="0">
                <a:solidFill>
                  <a:schemeClr val="bg1"/>
                </a:solidFill>
                <a:latin typeface="Cambria"/>
                <a:cs typeface="Cambria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63325" y="3150646"/>
            <a:ext cx="4686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mbria"/>
                <a:cs typeface="Cambria"/>
              </a:rPr>
              <a:t>Improbability of the Big Bang</a:t>
            </a:r>
            <a:endParaRPr lang="en-US" sz="2800" dirty="0">
              <a:solidFill>
                <a:schemeClr val="bg1"/>
              </a:solidFill>
              <a:latin typeface="Cambria"/>
              <a:cs typeface="Cambria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74394"/>
              </p:ext>
            </p:extLst>
          </p:nvPr>
        </p:nvGraphicFramePr>
        <p:xfrm>
          <a:off x="3273425" y="3879850"/>
          <a:ext cx="485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5" imgW="4851400" imgH="762000" progId="Equation.DSMT4">
                  <p:embed/>
                </p:oleObj>
              </mc:Choice>
              <mc:Fallback>
                <p:oleObj name="Equation" r:id="rId5" imgW="48514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3425" y="3879850"/>
                        <a:ext cx="4851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05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C:\Users\colleen_b\Desktop\5-3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84464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2425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3522" y="583466"/>
            <a:ext cx="331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Functional Freedom</a:t>
            </a:r>
            <a:endParaRPr lang="en-US" sz="28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7239" y="1291087"/>
            <a:ext cx="75251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Allow a, b c to become continuously infinite</a:t>
            </a:r>
          </a:p>
          <a:p>
            <a:r>
              <a:rPr lang="en-US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(Not Cantor’s theory of the infinite)</a:t>
            </a:r>
            <a:endParaRPr lang="en-US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17600" y="2388264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600" y="2388264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52510" y="2873375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510" y="2873375"/>
                        <a:ext cx="45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38872" y="3276269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457200" imgH="419040" progId="Equation.DSMT4">
                  <p:embed/>
                </p:oleObj>
              </mc:Choice>
              <mc:Fallback>
                <p:oleObj name="Equation" r:id="rId7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872" y="3276269"/>
                        <a:ext cx="45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47801" y="2397088"/>
            <a:ext cx="3732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: points on a line (or curve)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47800" y="2843670"/>
            <a:ext cx="4193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: points on a plane (or surface)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47801" y="3293423"/>
            <a:ext cx="520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: points in an </a:t>
            </a:r>
            <a:r>
              <a:rPr lang="en-US" sz="2400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n</a:t>
            </a:r>
            <a:r>
              <a:rPr lang="en-US" sz="2400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– space (or </a:t>
            </a:r>
            <a:r>
              <a:rPr lang="en-US" sz="2400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n – </a:t>
            </a:r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surface)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78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Users\colleen_b\Desktop\5-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" y="0"/>
            <a:ext cx="902368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6904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82388" y="4193150"/>
            <a:ext cx="2649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different functions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14" name="Chart 13"/>
          <p:cNvGraphicFramePr/>
          <p:nvPr>
            <p:extLst/>
          </p:nvPr>
        </p:nvGraphicFramePr>
        <p:xfrm>
          <a:off x="914559" y="1144705"/>
          <a:ext cx="3370428" cy="2246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Rectangle 14"/>
          <p:cNvSpPr/>
          <p:nvPr/>
        </p:nvSpPr>
        <p:spPr>
          <a:xfrm rot="16200000">
            <a:off x="-17772" y="2033863"/>
            <a:ext cx="1888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 different values</a:t>
            </a:r>
            <a:endParaRPr lang="en-US" i="1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32590" y="3109736"/>
            <a:ext cx="1888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b</a:t>
            </a:r>
            <a:r>
              <a:rPr lang="en-US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 different values</a:t>
            </a:r>
            <a:endParaRPr lang="en-US" i="1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18" name="Chart 17"/>
          <p:cNvGraphicFramePr/>
          <p:nvPr>
            <p:extLst/>
          </p:nvPr>
        </p:nvGraphicFramePr>
        <p:xfrm>
          <a:off x="5254807" y="1144705"/>
          <a:ext cx="3370428" cy="2246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9" name="Rectangle 18"/>
          <p:cNvSpPr/>
          <p:nvPr/>
        </p:nvSpPr>
        <p:spPr>
          <a:xfrm>
            <a:off x="6090783" y="3222108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b </a:t>
            </a:r>
            <a:r>
              <a:rPr lang="en-US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– space</a:t>
            </a:r>
          </a:p>
        </p:txBody>
      </p:sp>
      <p:sp>
        <p:nvSpPr>
          <p:cNvPr id="20" name="Rectangle 19"/>
          <p:cNvSpPr/>
          <p:nvPr/>
        </p:nvSpPr>
        <p:spPr>
          <a:xfrm rot="16200000">
            <a:off x="4634900" y="2182658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a –</a:t>
            </a:r>
            <a:r>
              <a:rPr lang="en-US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 space</a:t>
            </a:r>
            <a:endParaRPr lang="en-US" i="1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011588" y="41367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5" imgW="368280" imgH="431640" progId="Equation.DSMT4">
                  <p:embed/>
                </p:oleObj>
              </mc:Choice>
              <mc:Fallback>
                <p:oleObj name="Equation" r:id="rId5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588" y="4136750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1148" y="399612"/>
            <a:ext cx="1480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Functions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180883" y="3854715"/>
          <a:ext cx="110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7" imgW="1104840" imgH="799920" progId="Equation.DSMT4">
                  <p:embed/>
                </p:oleObj>
              </mc:Choice>
              <mc:Fallback>
                <p:oleObj name="Equation" r:id="rId7" imgW="11048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0883" y="3854715"/>
                        <a:ext cx="1104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090783" y="4193150"/>
            <a:ext cx="2649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different functions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50404" y="5040296"/>
            <a:ext cx="2756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Functional freedom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548063" y="4693178"/>
          <a:ext cx="2924462" cy="102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9" imgW="2489200" imgH="876300" progId="Equation.DSMT4">
                  <p:embed/>
                </p:oleObj>
              </mc:Choice>
              <mc:Fallback>
                <p:oleObj name="Equation" r:id="rId9" imgW="2489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8063" y="4693178"/>
                        <a:ext cx="2924462" cy="102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71148" y="5820382"/>
            <a:ext cx="1935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e.g. there are </a:t>
            </a:r>
            <a:endParaRPr lang="en-US" sz="2400" dirty="0">
              <a:solidFill>
                <a:schemeClr val="bg1"/>
              </a:solidFill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238499" y="5837332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e</a:t>
            </a:r>
            <a:r>
              <a:rPr lang="en-US" sz="2400" dirty="0" smtClean="0">
                <a:solidFill>
                  <a:schemeClr val="bg1"/>
                </a:solidFill>
                <a:latin typeface="Cambria" charset="0"/>
                <a:ea typeface="Cambria" charset="0"/>
                <a:cs typeface="Cambria" charset="0"/>
              </a:rPr>
              <a:t>lectric fields in 3 – space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37330" y="5601756"/>
          <a:ext cx="985837" cy="66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11" imgW="749300" imgH="508000" progId="Equation.DSMT4">
                  <p:embed/>
                </p:oleObj>
              </mc:Choice>
              <mc:Fallback>
                <p:oleObj name="Equation" r:id="rId11" imgW="749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7330" y="5601756"/>
                        <a:ext cx="985837" cy="66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8</TotalTime>
  <Words>131</Words>
  <Application>Microsoft Macintosh PowerPoint</Application>
  <PresentationFormat>On-screen Show (4:3)</PresentationFormat>
  <Paragraphs>27</Paragraphs>
  <Slides>6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5" baseType="lpstr">
      <vt:lpstr>Calibri</vt:lpstr>
      <vt:lpstr>Cambria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icensed Compan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leen Boyle</dc:creator>
  <cp:lastModifiedBy>rpenroad@gmail.com</cp:lastModifiedBy>
  <cp:revision>38</cp:revision>
  <dcterms:created xsi:type="dcterms:W3CDTF">2016-09-16T17:51:05Z</dcterms:created>
  <dcterms:modified xsi:type="dcterms:W3CDTF">2016-10-24T06:30:11Z</dcterms:modified>
</cp:coreProperties>
</file>